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sldIdLst>
    <p:sldId id="257" r:id="rId2"/>
    <p:sldId id="259" r:id="rId3"/>
    <p:sldId id="384" r:id="rId4"/>
    <p:sldId id="306" r:id="rId5"/>
    <p:sldId id="258" r:id="rId6"/>
    <p:sldId id="403" r:id="rId7"/>
    <p:sldId id="404" r:id="rId8"/>
    <p:sldId id="268" r:id="rId9"/>
    <p:sldId id="270" r:id="rId10"/>
    <p:sldId id="387" r:id="rId11"/>
    <p:sldId id="405" r:id="rId12"/>
    <p:sldId id="406" r:id="rId13"/>
    <p:sldId id="275" r:id="rId14"/>
    <p:sldId id="313" r:id="rId15"/>
    <p:sldId id="281" r:id="rId16"/>
    <p:sldId id="388" r:id="rId17"/>
    <p:sldId id="272" r:id="rId18"/>
    <p:sldId id="395" r:id="rId19"/>
    <p:sldId id="407" r:id="rId20"/>
    <p:sldId id="408" r:id="rId21"/>
    <p:sldId id="265" r:id="rId22"/>
  </p:sldIdLst>
  <p:sldSz cx="18288000" cy="10287000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37" d="100"/>
          <a:sy n="37" d="100"/>
        </p:scale>
        <p:origin x="56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3/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7" Type="http://schemas.openxmlformats.org/officeDocument/2006/relationships/image" Target="../media/image10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11" Type="http://schemas.openxmlformats.org/officeDocument/2006/relationships/image" Target="../media/image5.tmp"/><Relationship Id="rId5" Type="http://schemas.openxmlformats.org/officeDocument/2006/relationships/image" Target="../media/image8.svg"/><Relationship Id="rId10" Type="http://schemas.openxmlformats.org/officeDocument/2006/relationships/image" Target="../media/image13.svg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5.tm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tmp"/><Relationship Id="rId5" Type="http://schemas.openxmlformats.org/officeDocument/2006/relationships/image" Target="../media/image33.tmp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8.tm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tmp"/><Relationship Id="rId5" Type="http://schemas.openxmlformats.org/officeDocument/2006/relationships/image" Target="../media/image36.tmp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tmp"/><Relationship Id="rId3" Type="http://schemas.openxmlformats.org/officeDocument/2006/relationships/image" Target="../media/image8.sv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10.sv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tmp"/><Relationship Id="rId3" Type="http://schemas.openxmlformats.org/officeDocument/2006/relationships/image" Target="../media/image41.png"/><Relationship Id="rId7" Type="http://schemas.openxmlformats.org/officeDocument/2006/relationships/image" Target="../media/image42.tmp"/><Relationship Id="rId12" Type="http://schemas.openxmlformats.org/officeDocument/2006/relationships/image" Target="../media/image46.tmp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svg"/><Relationship Id="rId11" Type="http://schemas.openxmlformats.org/officeDocument/2006/relationships/image" Target="../media/image45.tmp"/><Relationship Id="rId10" Type="http://schemas.openxmlformats.org/officeDocument/2006/relationships/image" Target="../media/image44.tmp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1.png"/><Relationship Id="rId7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2.png"/><Relationship Id="rId4" Type="http://schemas.openxmlformats.org/officeDocument/2006/relationships/image" Target="../media/image8.sv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tmp"/><Relationship Id="rId3" Type="http://schemas.openxmlformats.org/officeDocument/2006/relationships/image" Target="../media/image47.png"/><Relationship Id="rId7" Type="http://schemas.openxmlformats.org/officeDocument/2006/relationships/image" Target="../media/image50.tm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tmp"/><Relationship Id="rId5" Type="http://schemas.openxmlformats.org/officeDocument/2006/relationships/image" Target="../media/image27.png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tmp"/><Relationship Id="rId3" Type="http://schemas.openxmlformats.org/officeDocument/2006/relationships/image" Target="../media/image8.sv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10.sv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tmp"/><Relationship Id="rId3" Type="http://schemas.openxmlformats.org/officeDocument/2006/relationships/image" Target="../media/image54.png"/><Relationship Id="rId7" Type="http://schemas.openxmlformats.org/officeDocument/2006/relationships/image" Target="../media/image57.tmp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tmp"/><Relationship Id="rId5" Type="http://schemas.openxmlformats.org/officeDocument/2006/relationships/image" Target="../media/image27.png"/><Relationship Id="rId4" Type="http://schemas.openxmlformats.org/officeDocument/2006/relationships/image" Target="../media/image55.png"/><Relationship Id="rId9" Type="http://schemas.openxmlformats.org/officeDocument/2006/relationships/image" Target="../media/image59.tm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tmp"/><Relationship Id="rId3" Type="http://schemas.openxmlformats.org/officeDocument/2006/relationships/image" Target="../media/image40.png"/><Relationship Id="rId7" Type="http://schemas.openxmlformats.org/officeDocument/2006/relationships/image" Target="../media/image61.tm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tmp"/><Relationship Id="rId5" Type="http://schemas.openxmlformats.org/officeDocument/2006/relationships/image" Target="../media/image34.svg"/><Relationship Id="rId4" Type="http://schemas.openxmlformats.org/officeDocument/2006/relationships/image" Target="../media/image41.png"/><Relationship Id="rId9" Type="http://schemas.openxmlformats.org/officeDocument/2006/relationships/image" Target="../media/image63.tmp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7" Type="http://schemas.openxmlformats.org/officeDocument/2006/relationships/image" Target="../media/image10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11" Type="http://schemas.openxmlformats.org/officeDocument/2006/relationships/image" Target="../media/image5.tmp"/><Relationship Id="rId5" Type="http://schemas.openxmlformats.org/officeDocument/2006/relationships/image" Target="../media/image8.svg"/><Relationship Id="rId10" Type="http://schemas.openxmlformats.org/officeDocument/2006/relationships/image" Target="../media/image13.svg"/><Relationship Id="rId9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7" Type="http://schemas.openxmlformats.org/officeDocument/2006/relationships/image" Target="../media/image10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11" Type="http://schemas.openxmlformats.org/officeDocument/2006/relationships/image" Target="../media/image64.tmp"/><Relationship Id="rId5" Type="http://schemas.openxmlformats.org/officeDocument/2006/relationships/image" Target="../media/image8.svg"/><Relationship Id="rId10" Type="http://schemas.openxmlformats.org/officeDocument/2006/relationships/image" Target="../media/image13.svg"/><Relationship Id="rId9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1.png"/><Relationship Id="rId7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2.png"/><Relationship Id="rId4" Type="http://schemas.openxmlformats.org/officeDocument/2006/relationships/image" Target="../media/image8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svg"/><Relationship Id="rId11" Type="http://schemas.openxmlformats.org/officeDocument/2006/relationships/image" Target="../media/image20.tmp"/><Relationship Id="rId5" Type="http://schemas.openxmlformats.org/officeDocument/2006/relationships/image" Target="../media/image2.png"/><Relationship Id="rId10" Type="http://schemas.openxmlformats.org/officeDocument/2006/relationships/image" Target="../media/image19.tmp"/><Relationship Id="rId4" Type="http://schemas.openxmlformats.org/officeDocument/2006/relationships/image" Target="../media/image17.png"/><Relationship Id="rId9" Type="http://schemas.openxmlformats.org/officeDocument/2006/relationships/image" Target="../media/image18.tm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svg"/><Relationship Id="rId5" Type="http://schemas.openxmlformats.org/officeDocument/2006/relationships/image" Target="../media/image2.png"/><Relationship Id="rId4" Type="http://schemas.openxmlformats.org/officeDocument/2006/relationships/image" Target="../media/image17.png"/><Relationship Id="rId9" Type="http://schemas.openxmlformats.org/officeDocument/2006/relationships/image" Target="../media/image18.tm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svg"/><Relationship Id="rId11" Type="http://schemas.openxmlformats.org/officeDocument/2006/relationships/image" Target="../media/image21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7.png"/><Relationship Id="rId9" Type="http://schemas.openxmlformats.org/officeDocument/2006/relationships/image" Target="../media/image18.tm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tmp"/><Relationship Id="rId3" Type="http://schemas.openxmlformats.org/officeDocument/2006/relationships/image" Target="../media/image8.sv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10.sv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tmp"/><Relationship Id="rId3" Type="http://schemas.openxmlformats.org/officeDocument/2006/relationships/image" Target="../media/image26.png"/><Relationship Id="rId7" Type="http://schemas.openxmlformats.org/officeDocument/2006/relationships/image" Target="../media/image30.tm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tmp"/><Relationship Id="rId5" Type="http://schemas.openxmlformats.org/officeDocument/2006/relationships/image" Target="../media/image28.tmp"/><Relationship Id="rId4" Type="http://schemas.openxmlformats.org/officeDocument/2006/relationships/image" Target="../media/image27.png"/><Relationship Id="rId9" Type="http://schemas.openxmlformats.org/officeDocument/2006/relationships/image" Target="../media/image32.tm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TÌNH HUỐNG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905001" y="2025375"/>
            <a:ext cx="8915399" cy="6595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 khu đất hình tam giác vuông tiếp giáp với hai thửa ruộng hình vuông có diện tích như hình bên.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u đất hình tam giác vuông có chu vi bằng chu vi thửa ruộng bé không?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ểm tra bằng cách nào?</a:t>
            </a:r>
            <a:endParaRPr lang="en-US" sz="40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957852" flipH="1">
            <a:off x="16735035" y="8514536"/>
            <a:ext cx="1124729" cy="1649603"/>
          </a:xfrm>
          <a:prstGeom prst="rect">
            <a:avLst/>
          </a:prstGeom>
        </p:spPr>
      </p:pic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0013" y="3009900"/>
            <a:ext cx="7256407" cy="426720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524000" y="394442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038600" y="952500"/>
            <a:ext cx="8595623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400" b="1" smtClean="0">
                <a:latin typeface="Arial" pitchFamily="34" charset="0"/>
                <a:cs typeface="Arial" pitchFamily="34" charset="0"/>
              </a:rPr>
              <a:t>Khử mẫu của biểu thức lấy căn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304;p14"/>
          <p:cNvSpPr/>
          <p:nvPr/>
        </p:nvSpPr>
        <p:spPr>
          <a:xfrm>
            <a:off x="1485900" y="83767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2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6559" y="2019300"/>
            <a:ext cx="11500841" cy="1447800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801" y="5470585"/>
            <a:ext cx="5554044" cy="1487691"/>
          </a:xfrm>
          <a:prstGeom prst="rect">
            <a:avLst/>
          </a:prstGeom>
        </p:spPr>
      </p:pic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000" y="5448300"/>
            <a:ext cx="6643898" cy="1509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577448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524000" y="394442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952438" y="952500"/>
            <a:ext cx="10754162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latin typeface="Arial" pitchFamily="34" charset="0"/>
                <a:cs typeface="Arial" pitchFamily="34" charset="0"/>
              </a:rPr>
              <a:t>Trục căn thức ở mẫu các biểu thức sau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Google Shape;304;p14"/>
          <p:cNvSpPr/>
          <p:nvPr/>
        </p:nvSpPr>
        <p:spPr>
          <a:xfrm>
            <a:off x="1485900" y="83767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171700"/>
            <a:ext cx="11214701" cy="1447800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495974"/>
            <a:ext cx="11730814" cy="1476326"/>
          </a:xfrm>
          <a:prstGeom prst="rect">
            <a:avLst/>
          </a:prstGeo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7124700"/>
            <a:ext cx="14875643" cy="1523032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505200" y="5524500"/>
            <a:ext cx="3581400" cy="3047516"/>
            <a:chOff x="3505200" y="5524500"/>
            <a:chExt cx="3581400" cy="3047516"/>
          </a:xfrm>
        </p:grpSpPr>
        <p:sp>
          <p:nvSpPr>
            <p:cNvPr id="11" name="Rectangle 10"/>
            <p:cNvSpPr/>
            <p:nvPr/>
          </p:nvSpPr>
          <p:spPr>
            <a:xfrm>
              <a:off x="3505200" y="5524500"/>
              <a:ext cx="1600200" cy="56192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114800" y="6224563"/>
              <a:ext cx="1600200" cy="56192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191000" y="7124700"/>
              <a:ext cx="2057400" cy="6858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029200" y="7886216"/>
              <a:ext cx="2057400" cy="6858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20" name="Left Arrow Callout 19"/>
          <p:cNvSpPr/>
          <p:nvPr/>
        </p:nvSpPr>
        <p:spPr>
          <a:xfrm>
            <a:off x="6858000" y="5524500"/>
            <a:ext cx="5177614" cy="3047516"/>
          </a:xfrm>
          <a:prstGeom prst="leftArrowCallou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ƯỢNG LIÊN HỢP</a:t>
            </a:r>
            <a:endParaRPr lang="vi-VN" sz="54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446220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600446" y="1006642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TỔNG QUÁ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456911" y="8185549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107" y="38100"/>
            <a:ext cx="3237257" cy="3231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1351" y="3086100"/>
            <a:ext cx="13539271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39199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516462" y="660277"/>
            <a:ext cx="17107802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		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5980090" y="7931991"/>
            <a:ext cx="2307909" cy="2355009"/>
          </a:xfrm>
          <a:prstGeom prst="rect">
            <a:avLst/>
          </a:prstGeom>
        </p:spPr>
      </p:pic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293" y="952500"/>
            <a:ext cx="16967446" cy="2514600"/>
          </a:xfrm>
          <a:prstGeom prst="rect">
            <a:avLst/>
          </a:prstGeom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344" y="5235053"/>
            <a:ext cx="5257800" cy="1626853"/>
          </a:xfrm>
          <a:prstGeom prst="rect">
            <a:avLst/>
          </a:prstGeom>
        </p:spPr>
      </p:pic>
      <p:grpSp>
        <p:nvGrpSpPr>
          <p:cNvPr id="15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685800" y="3944420"/>
            <a:ext cx="2351174" cy="1289304"/>
            <a:chOff x="7837953" y="804641"/>
            <a:chExt cx="2022200" cy="1289304"/>
          </a:xfrm>
        </p:grpSpPr>
        <p:pic>
          <p:nvPicPr>
            <p:cNvPr id="21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9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2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smtClean="0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Đáp án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81" y="7334224"/>
            <a:ext cx="8708819" cy="1390675"/>
          </a:xfrm>
          <a:prstGeom prst="rect">
            <a:avLst/>
          </a:prstGeo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0999" y="5235053"/>
            <a:ext cx="9770539" cy="1510421"/>
          </a:xfrm>
          <a:prstGeom prst="rect">
            <a:avLst/>
          </a:prstGeom>
        </p:spPr>
      </p:pic>
      <p:pic>
        <p:nvPicPr>
          <p:cNvPr id="11" name="Picture 10" descr="Screen Clippi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6268" y="7277099"/>
            <a:ext cx="6946732" cy="1469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0075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743200"/>
            <a:chOff x="2193759" y="2917658"/>
            <a:chExt cx="13362212" cy="2743200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045501"/>
              <a:ext cx="13334998" cy="25391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</a:t>
              </a:r>
              <a:r>
                <a:rPr kumimoji="0" lang="nl-NL" sz="53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 </a:t>
              </a:r>
              <a:r>
                <a:rPr kumimoji="0" lang="nl-NL" sz="5300" b="1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RÚT</a:t>
              </a:r>
              <a:r>
                <a:rPr kumimoji="0" lang="nl-NL" sz="5300" b="1" i="0" u="none" strike="noStrike" kern="1200" cap="none" spc="0" normalizeH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GỌN BIỂU THỨC CHỨA CĂN THỨC BẬC HAI</a:t>
              </a: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958049">
            <a:off x="16894293" y="-464793"/>
            <a:ext cx="1659102" cy="1732744"/>
          </a:xfrm>
          <a:prstGeom prst="rect">
            <a:avLst/>
          </a:prstGeom>
        </p:spPr>
      </p:pic>
      <p:sp>
        <p:nvSpPr>
          <p:cNvPr id="25" name="Google Shape;169;p5"/>
          <p:cNvSpPr/>
          <p:nvPr/>
        </p:nvSpPr>
        <p:spPr>
          <a:xfrm>
            <a:off x="714708" y="46253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HĐKP 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9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712563">
            <a:off x="-394439" y="9157536"/>
            <a:ext cx="1361733" cy="1147657"/>
          </a:xfrm>
          <a:prstGeom prst="rect">
            <a:avLst/>
          </a:prstGeom>
        </p:spPr>
      </p:pic>
      <p:pic>
        <p:nvPicPr>
          <p:cNvPr id="30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21365319" flipH="1">
            <a:off x="16626357" y="8358207"/>
            <a:ext cx="4420396" cy="414964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30750" y="419100"/>
            <a:ext cx="11766050" cy="5723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4000" kern="1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kern="1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vuông ABCD được chia thành hai hình vuông và hai hình chữ nhật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kern="10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độ dài đường chéo của hai hình vuông AMIN và CEIF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kern="1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độ dài đường chéo của hình vuông ABCD theo hai cách khác nhau.</a:t>
            </a:r>
            <a:endParaRPr lang="en-US" sz="4000" kern="100" dirty="0" smtClean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oogle Shape;305;p14"/>
          <p:cNvGrpSpPr/>
          <p:nvPr/>
        </p:nvGrpSpPr>
        <p:grpSpPr>
          <a:xfrm flipH="1">
            <a:off x="1046051" y="6412738"/>
            <a:ext cx="1699513" cy="1188276"/>
            <a:chOff x="7890477" y="787864"/>
            <a:chExt cx="2022200" cy="1289304"/>
          </a:xfrm>
        </p:grpSpPr>
        <p:pic>
          <p:nvPicPr>
            <p:cNvPr id="18" name="Google Shape;306;p14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1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8286" y="845956"/>
            <a:ext cx="5407418" cy="4601049"/>
          </a:xfrm>
          <a:prstGeom prst="rect">
            <a:avLst/>
          </a:prstGeo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6908" y="6610330"/>
            <a:ext cx="14928796" cy="952430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529" y="7734300"/>
            <a:ext cx="15359446" cy="2484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584171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600446" y="1006642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TỔNG QUÁ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456911" y="8185549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107" y="113703"/>
            <a:ext cx="3237257" cy="3231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457340"/>
            <a:ext cx="15419674" cy="3591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6177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1190082" y="342900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 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 </a:t>
            </a:r>
            <a:r>
              <a:rPr lang="en-US" sz="40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04771">
            <a:off x="16632102" y="8729351"/>
            <a:ext cx="1986197" cy="20402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33400" y="3430792"/>
            <a:ext cx="1408298" cy="137171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481536">
            <a:off x="16379105" y="128744"/>
            <a:ext cx="1981200" cy="1952112"/>
          </a:xfrm>
          <a:prstGeom prst="rect">
            <a:avLst/>
          </a:prstGeom>
        </p:spPr>
      </p:pic>
      <p:grpSp>
        <p:nvGrpSpPr>
          <p:cNvPr id="15" name="Google Shape;305;p14"/>
          <p:cNvGrpSpPr/>
          <p:nvPr/>
        </p:nvGrpSpPr>
        <p:grpSpPr>
          <a:xfrm flipH="1">
            <a:off x="1515912" y="3132415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659" y="1562100"/>
            <a:ext cx="16121058" cy="11430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810000" y="499600"/>
            <a:ext cx="7274748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400" b="1" smtClean="0">
                <a:latin typeface="Arial" pitchFamily="34" charset="0"/>
                <a:cs typeface="Arial" pitchFamily="34" charset="0"/>
              </a:rPr>
              <a:t>Rút gọn các biểu thức sau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88" y="3208615"/>
            <a:ext cx="14291343" cy="1112076"/>
          </a:xfrm>
          <a:prstGeom prst="rect">
            <a:avLst/>
          </a:prstGeom>
        </p:spPr>
      </p:pic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97" y="4613336"/>
            <a:ext cx="14398969" cy="2282763"/>
          </a:xfrm>
          <a:prstGeom prst="rect">
            <a:avLst/>
          </a:prstGeo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483" y="7200900"/>
            <a:ext cx="11957116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056407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09600" y="537359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hực </a:t>
            </a:r>
            <a:r>
              <a:rPr lang="en-US" sz="45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ành 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lang="en-US" sz="4500" b="1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869929" y="3306445"/>
            <a:ext cx="2057400" cy="122745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5980090" y="7931991"/>
            <a:ext cx="2307909" cy="235500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181600" y="723900"/>
            <a:ext cx="7274748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400" b="1" smtClean="0">
                <a:latin typeface="Arial" pitchFamily="34" charset="0"/>
                <a:cs typeface="Arial" pitchFamily="34" charset="0"/>
              </a:rPr>
              <a:t>Rút gọn các biểu thức sau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046" y="1920222"/>
            <a:ext cx="15347044" cy="1242078"/>
          </a:xfrm>
          <a:prstGeom prst="rect">
            <a:avLst/>
          </a:prstGeom>
        </p:spPr>
      </p:pic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780422"/>
            <a:ext cx="9067800" cy="953338"/>
          </a:xfrm>
          <a:prstGeom prst="rect">
            <a:avLst/>
          </a:prstGeo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046" y="6336323"/>
            <a:ext cx="13903154" cy="1219200"/>
          </a:xfrm>
          <a:prstGeom prst="rect">
            <a:avLst/>
          </a:prstGeom>
        </p:spPr>
      </p:pic>
      <p:pic>
        <p:nvPicPr>
          <p:cNvPr id="12" name="Picture 11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046" y="7931991"/>
            <a:ext cx="12721779" cy="1985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31916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TÌNH HUỐNG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905001" y="2025375"/>
            <a:ext cx="8915399" cy="6595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 khu đất hình tam giác vuông tiếp giáp với hai thửa ruộng hình vuông có diện tích như hình bên.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u đất hình tam giác vuông có chu vi bằng chu vi thửa ruộng bé không?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ểm tra bằng cách nào?</a:t>
            </a:r>
            <a:endParaRPr lang="en-US" sz="40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957852" flipH="1">
            <a:off x="16735035" y="8514536"/>
            <a:ext cx="1124729" cy="1649603"/>
          </a:xfrm>
          <a:prstGeom prst="rect">
            <a:avLst/>
          </a:prstGeom>
        </p:spPr>
      </p:pic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0013" y="3009900"/>
            <a:ext cx="7256407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951003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18697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en-US" sz="77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r>
              <a:rPr lang="vi-VN" sz="77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 </a:t>
            </a:r>
            <a:r>
              <a:rPr lang="en-US" sz="77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ĂN THỨC</a:t>
            </a:r>
            <a:endParaRPr sz="77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2590800" y="4000500"/>
            <a:ext cx="13815083" cy="35547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BÀI </a:t>
            </a:r>
            <a:r>
              <a:rPr lang="en-US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4</a:t>
            </a:r>
            <a:r>
              <a:rPr lang="en-US" sz="7500" b="1" smtClean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: BIẾN ĐỔI BIỂU THỨC CHỨA CĂN THỨC BẬC 2</a:t>
            </a:r>
            <a:endParaRPr sz="7500" b="1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2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  <p:pic>
        <p:nvPicPr>
          <p:cNvPr id="1026" name="Picture 2" descr="C:\Users\Administrator\Downloads\Lovepik_com-611132363-School day hand-painted students happy to go to school characte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5200" y="5276558"/>
            <a:ext cx="4119033" cy="529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ÁP ÁN</a:t>
              </a:r>
              <a:endPara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957852" flipH="1">
            <a:off x="16735035" y="8514536"/>
            <a:ext cx="1124729" cy="1649603"/>
          </a:xfrm>
          <a:prstGeom prst="rect">
            <a:avLst/>
          </a:prstGeom>
        </p:spPr>
      </p:pic>
      <p:pic>
        <p:nvPicPr>
          <p:cNvPr id="3" name="Picture 2" descr="Screen Clippi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4193" y="2400300"/>
            <a:ext cx="15808407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1411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03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thành bài tập trong SGK </a:t>
              </a:r>
              <a:r>
                <a:rPr lang="en-US" sz="400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 </a:t>
              </a:r>
              <a:r>
                <a:rPr lang="en-US" sz="400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56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4127357"/>
              <a:ext cx="4539800" cy="272995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 bị bài mới</a:t>
              </a:r>
              <a:r>
                <a:rPr lang="en-US" sz="380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 </a:t>
              </a:r>
              <a:r>
                <a:rPr lang="en-US" sz="3800" b="1" i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Bài tập cuối chương 3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429000" y="3676124"/>
            <a:ext cx="14099443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 CĂN THỨC Ở MẪU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429000" y="5877885"/>
            <a:ext cx="14859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500" b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ÚT GỌN BIỂU THỨC CHỨA CĂN THỨC BẬC 2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11400" y="7355213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1676400" y="3695700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730455" y="5651853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1000" y="1790700"/>
            <a:ext cx="17035274" cy="2133600"/>
            <a:chOff x="822158" y="2917658"/>
            <a:chExt cx="17035274" cy="2133600"/>
          </a:xfrm>
        </p:grpSpPr>
        <p:grpSp>
          <p:nvGrpSpPr>
            <p:cNvPr id="40" name="Group 4"/>
            <p:cNvGrpSpPr/>
            <p:nvPr/>
          </p:nvGrpSpPr>
          <p:grpSpPr>
            <a:xfrm>
              <a:off x="822158" y="2917658"/>
              <a:ext cx="17035274" cy="2133600"/>
              <a:chOff x="-1199101" y="0"/>
              <a:chExt cx="10722844" cy="2006083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1199101" y="12700"/>
                <a:ext cx="10722844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1199101" y="0"/>
                <a:ext cx="10722844" cy="2006083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670526" y="3111805"/>
              <a:ext cx="13707599" cy="17108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80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</a:t>
              </a:r>
              <a:r>
                <a:rPr lang="nl-NL" sz="8000" b="1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 </a:t>
              </a:r>
              <a:r>
                <a:rPr kumimoji="0" lang="nl-NL" sz="8000" b="1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RỤC</a:t>
              </a:r>
              <a:r>
                <a:rPr kumimoji="0" lang="nl-NL" sz="8000" b="1" i="0" u="none" strike="noStrike" kern="1200" cap="none" spc="0" normalizeH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CĂN THỨC Ở MẪU</a:t>
              </a:r>
              <a:endParaRPr kumimoji="0" lang="en-US" sz="8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670830" y="276577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KP 1</a:t>
            </a:r>
            <a:endParaRPr sz="40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675910" y="1352980"/>
            <a:ext cx="1326869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 ô cửa hình vuông diện tích    m</a:t>
            </a:r>
            <a:r>
              <a:rPr lang="en-US" sz="4000" b="1" kern="100" baseline="300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kern="1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hép thành cửa sổ như hình</a:t>
            </a:r>
            <a:endParaRPr lang="en-US" sz="4000" b="1" kern="100" dirty="0" smtClean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639916" y="3287302"/>
            <a:ext cx="13457084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ính độ dài cạnh a (m) của mỗi ô cửa?</a:t>
            </a:r>
            <a:endParaRPr lang="en-US" sz="4000" b="1" kern="100" dirty="0" smtClean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46302"/>
              </p:ext>
            </p:extLst>
          </p:nvPr>
        </p:nvGraphicFramePr>
        <p:xfrm>
          <a:off x="8565380" y="1352979"/>
          <a:ext cx="771890" cy="127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65380" y="1352979"/>
                        <a:ext cx="771890" cy="1275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7000" y="890505"/>
            <a:ext cx="3793964" cy="3406495"/>
          </a:xfrm>
          <a:prstGeom prst="rect">
            <a:avLst/>
          </a:prstGeom>
        </p:spPr>
      </p:pic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612178"/>
            <a:ext cx="4953000" cy="3931988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7907" y="4612178"/>
            <a:ext cx="4872186" cy="393270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857999" y="5524500"/>
            <a:ext cx="3318537" cy="2123658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4400" b="1" smtClean="0">
                <a:latin typeface="Arial" pitchFamily="34" charset="0"/>
                <a:cs typeface="Arial" pitchFamily="34" charset="0"/>
              </a:rPr>
              <a:t>Ai đúng???</a:t>
            </a:r>
          </a:p>
          <a:p>
            <a:pPr algn="ctr"/>
            <a:endParaRPr lang="en-US" sz="4400" b="1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4400" b="1" smtClean="0">
                <a:latin typeface="Arial" pitchFamily="34" charset="0"/>
                <a:cs typeface="Arial" pitchFamily="34" charset="0"/>
              </a:rPr>
              <a:t>Ai sai???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15" grpId="0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670830" y="276577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KP 1</a:t>
            </a:r>
            <a:endParaRPr sz="40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675910" y="1352980"/>
            <a:ext cx="1326869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 ô cửa hình vuông diện tích    m</a:t>
            </a:r>
            <a:r>
              <a:rPr lang="en-US" sz="4000" b="1" kern="100" baseline="300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kern="1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hép thành cửa sổ như hình</a:t>
            </a:r>
            <a:endParaRPr lang="en-US" sz="4000" b="1" kern="100" dirty="0" smtClean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639916" y="3287302"/>
            <a:ext cx="13457084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ính độ dài cạnh a (m) của mỗi ô cửa?</a:t>
            </a:r>
            <a:endParaRPr lang="en-US" sz="4000" b="1" kern="100" dirty="0" smtClean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01455"/>
              </p:ext>
            </p:extLst>
          </p:nvPr>
        </p:nvGraphicFramePr>
        <p:xfrm>
          <a:off x="8565380" y="1352979"/>
          <a:ext cx="771890" cy="127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65380" y="1352979"/>
                        <a:ext cx="771890" cy="1275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7000" y="890505"/>
            <a:ext cx="3793964" cy="340649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657608" y="4610100"/>
            <a:ext cx="9719328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400" b="1" smtClean="0">
                <a:latin typeface="Arial" pitchFamily="34" charset="0"/>
                <a:cs typeface="Arial" pitchFamily="34" charset="0"/>
              </a:rPr>
              <a:t>Kết quả của hai bạn đều đúng nhé!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0" y="7048500"/>
            <a:ext cx="5715000" cy="212365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smtClean="0">
                <a:latin typeface="Arial" pitchFamily="34" charset="0"/>
                <a:cs typeface="Arial" pitchFamily="34" charset="0"/>
              </a:rPr>
              <a:t>Bạn An lấy căn bậc 2 số học của diện tích mỗi ô cửa sổ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172099" y="7058442"/>
            <a:ext cx="5715000" cy="212365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smtClean="0">
                <a:latin typeface="Arial" pitchFamily="34" charset="0"/>
                <a:cs typeface="Arial" pitchFamily="34" charset="0"/>
              </a:rPr>
              <a:t>Bạn Mai tính cạnh của cả cửa sổ rồi chia cho 2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Left Arrow 3"/>
          <p:cNvSpPr/>
          <p:nvPr/>
        </p:nvSpPr>
        <p:spPr>
          <a:xfrm rot="19840584">
            <a:off x="5597065" y="5761961"/>
            <a:ext cx="2404772" cy="762000"/>
          </a:xfrm>
          <a:prstGeom prst="leftArrow">
            <a:avLst>
              <a:gd name="adj1" fmla="val 26799"/>
              <a:gd name="adj2" fmla="val 5089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Left Arrow 16"/>
          <p:cNvSpPr/>
          <p:nvPr/>
        </p:nvSpPr>
        <p:spPr>
          <a:xfrm rot="1759416" flipH="1">
            <a:off x="7957327" y="5759741"/>
            <a:ext cx="2404772" cy="762000"/>
          </a:xfrm>
          <a:prstGeom prst="leftArrow">
            <a:avLst>
              <a:gd name="adj1" fmla="val 26799"/>
              <a:gd name="adj2" fmla="val 5089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7481134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670830" y="276577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KP 1</a:t>
            </a:r>
            <a:endParaRPr sz="40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675910" y="1352980"/>
            <a:ext cx="1326869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 ô cửa hình vuông diện tích    m</a:t>
            </a:r>
            <a:r>
              <a:rPr lang="en-US" sz="4000" b="1" kern="100" baseline="300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kern="1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hép thành cửa sổ như hình</a:t>
            </a:r>
            <a:endParaRPr lang="en-US" sz="4000" b="1" kern="100" dirty="0" smtClean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639916" y="3287302"/>
            <a:ext cx="13457084" cy="2964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b="1" kern="1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Biết rằng                  . Không dùng máy tính cầm tay, hai bạn tìm giá trị gần đúng của độ dài mỗi ô cửa.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em thì bạn nào sẽ cho ra kết quả nhanh hơn?</a:t>
            </a:r>
            <a:endParaRPr lang="en-US" sz="4000" b="1" kern="100" dirty="0" smtClean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4248"/>
              </p:ext>
            </p:extLst>
          </p:nvPr>
        </p:nvGraphicFramePr>
        <p:xfrm>
          <a:off x="8565380" y="1352979"/>
          <a:ext cx="771890" cy="127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65380" y="1352979"/>
                        <a:ext cx="771890" cy="1275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7000" y="890505"/>
            <a:ext cx="3793964" cy="340649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463774"/>
              </p:ext>
            </p:extLst>
          </p:nvPr>
        </p:nvGraphicFramePr>
        <p:xfrm>
          <a:off x="3581400" y="3408924"/>
          <a:ext cx="2466868" cy="74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0" imgW="799920" imgH="241200" progId="Equation.DSMT4">
                  <p:embed/>
                </p:oleObj>
              </mc:Choice>
              <mc:Fallback>
                <p:oleObj name="Equation" r:id="rId10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3408924"/>
                        <a:ext cx="2466868" cy="743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934390" y="7048500"/>
            <a:ext cx="13165785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400" b="1" smtClean="0">
                <a:latin typeface="Arial" pitchFamily="34" charset="0"/>
                <a:cs typeface="Arial" pitchFamily="34" charset="0"/>
              </a:rPr>
              <a:t>Bạn Mai sẽ tìm ra đáp số dễ dàng và nhanh hơn.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49431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15" grpId="0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600446" y="1006642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TỔNG QUÁ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456911" y="8185549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107" y="38100"/>
            <a:ext cx="3237257" cy="3231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440" y="3390900"/>
            <a:ext cx="1664912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83242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485900" y="83767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9050644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496061" y="31623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570" y="1920519"/>
            <a:ext cx="10743580" cy="147038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943698" y="952500"/>
            <a:ext cx="10754162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400" b="1" smtClean="0">
                <a:latin typeface="Arial" pitchFamily="34" charset="0"/>
                <a:cs typeface="Arial" pitchFamily="34" charset="0"/>
              </a:rPr>
              <a:t>Trục căn thức ở mẫu các biểu thức sau</a:t>
            </a:r>
            <a:endParaRPr lang="vi-VN" sz="44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824368"/>
            <a:ext cx="5234921" cy="1538332"/>
          </a:xfrm>
          <a:prstGeom prst="rect">
            <a:avLst/>
          </a:prstGeom>
        </p:spPr>
      </p:pic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1143" y="6441102"/>
            <a:ext cx="7486057" cy="1674198"/>
          </a:xfrm>
          <a:prstGeom prst="rect">
            <a:avLst/>
          </a:prstGeom>
        </p:spPr>
      </p:pic>
      <p:pic>
        <p:nvPicPr>
          <p:cNvPr id="14" name="Picture 13" descr="Screen Clippi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5925" y="8191501"/>
            <a:ext cx="8679675" cy="1638980"/>
          </a:xfrm>
          <a:prstGeom prst="rect">
            <a:avLst/>
          </a:prstGeom>
        </p:spPr>
      </p:pic>
      <p:pic>
        <p:nvPicPr>
          <p:cNvPr id="16" name="Picture 15" descr="Screen Clippi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37" y="4434075"/>
            <a:ext cx="17905663" cy="5357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8</TotalTime>
  <Words>433</Words>
  <Application>Microsoft Office PowerPoint</Application>
  <PresentationFormat>Custom</PresentationFormat>
  <Paragraphs>65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Times New Roman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ADMIN</cp:lastModifiedBy>
  <cp:revision>77</cp:revision>
  <dcterms:created xsi:type="dcterms:W3CDTF">2006-08-16T00:00:00Z</dcterms:created>
  <dcterms:modified xsi:type="dcterms:W3CDTF">2025-03-04T10:09:43Z</dcterms:modified>
  <dc:identifier>DAFWAZhnXwQ</dc:identifier>
</cp:coreProperties>
</file>